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B0682" w:rsidRPr="00FB0682" w:rsidRDefault="00FB0682" w:rsidP="00FB0682">
      <w:pPr>
        <w:spacing w:after="200" w:line="276" w:lineRule="auto"/>
        <w:rPr>
          <w:rFonts w:ascii="Times New Roman" w:eastAsia="SimSun" w:hAnsi="Times New Roman" w:cs="Times New Roman"/>
          <w:b/>
          <w:sz w:val="28"/>
          <w:szCs w:val="28"/>
          <w:lang w:val="ru-RU"/>
        </w:rPr>
      </w:pPr>
      <w:bookmarkStart w:id="0" w:name="_GoBack"/>
      <w:bookmarkEnd w:id="0"/>
      <w:r w:rsidRPr="00FB0682">
        <w:rPr>
          <w:rFonts w:ascii="Times New Roman" w:eastAsia="SimSun" w:hAnsi="Times New Roman" w:cs="Times New Roman"/>
          <w:b/>
          <w:sz w:val="28"/>
          <w:szCs w:val="28"/>
          <w:lang w:val="ru-RU"/>
        </w:rPr>
        <w:t>09-05.</w:t>
      </w:r>
    </w:p>
    <w:p w:rsidR="00BD2AD1" w:rsidRDefault="00FB0682" w:rsidP="00FB0682">
      <w:pPr>
        <w:pStyle w:val="Textbody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склад завезли 50 процесорів, 40 з яких фірми</w:t>
      </w:r>
      <w:r w:rsidRPr="00FB068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Intel</w:t>
      </w:r>
      <w:r>
        <w:rPr>
          <w:rFonts w:ascii="Times New Roman" w:hAnsi="Times New Roman" w:cs="Times New Roman"/>
          <w:sz w:val="28"/>
          <w:szCs w:val="28"/>
        </w:rPr>
        <w:t xml:space="preserve">, а 10 залишившихся </w:t>
      </w:r>
      <w:r w:rsidRPr="00FB068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фірми </w:t>
      </w:r>
      <w:r>
        <w:rPr>
          <w:rFonts w:ascii="Times New Roman" w:hAnsi="Times New Roman" w:cs="Times New Roman"/>
          <w:sz w:val="28"/>
          <w:szCs w:val="28"/>
          <w:lang w:val="en-US"/>
        </w:rPr>
        <w:t>AMD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BD2AD1">
        <w:rPr>
          <w:rFonts w:ascii="Times New Roman" w:hAnsi="Times New Roman" w:cs="Times New Roman"/>
          <w:sz w:val="28"/>
          <w:szCs w:val="28"/>
        </w:rPr>
        <w:t xml:space="preserve">Для студентів зі спеціальності «комп’ютерна інженерія» потрібен комп’ютерний клас з 8 комп’ютерів на базі процесорів </w:t>
      </w:r>
      <w:r w:rsidR="00BD2AD1">
        <w:rPr>
          <w:rFonts w:ascii="Times New Roman" w:hAnsi="Times New Roman" w:cs="Times New Roman"/>
          <w:sz w:val="28"/>
          <w:szCs w:val="28"/>
          <w:lang w:val="en-US"/>
        </w:rPr>
        <w:t>Intel</w:t>
      </w:r>
      <w:r w:rsidR="00BD2AD1">
        <w:rPr>
          <w:rFonts w:ascii="Times New Roman" w:hAnsi="Times New Roman" w:cs="Times New Roman"/>
          <w:sz w:val="28"/>
          <w:szCs w:val="28"/>
        </w:rPr>
        <w:t xml:space="preserve">. Кафедра замовляє необхідну кількість процесорів зі складу, але неуважний робітник складу навмання видирає 8 </w:t>
      </w:r>
      <w:r w:rsidR="00BD2AD1" w:rsidRPr="00BD2AD1">
        <w:rPr>
          <w:rFonts w:ascii="Times New Roman" w:hAnsi="Times New Roman" w:cs="Times New Roman"/>
          <w:sz w:val="28"/>
          <w:szCs w:val="28"/>
        </w:rPr>
        <w:t xml:space="preserve">процесорів, та відправляє їх бандероллю до університету. Яка імовірність того що 7 присланих </w:t>
      </w:r>
      <w:r w:rsidR="00BD2AD1">
        <w:rPr>
          <w:rFonts w:ascii="Times New Roman" w:hAnsi="Times New Roman" w:cs="Times New Roman"/>
          <w:sz w:val="28"/>
          <w:szCs w:val="28"/>
        </w:rPr>
        <w:t>процесорів фірми</w:t>
      </w:r>
      <w:r w:rsidR="00BD2AD1" w:rsidRPr="0084676F">
        <w:rPr>
          <w:rFonts w:ascii="Times New Roman" w:hAnsi="Times New Roman" w:cs="Times New Roman"/>
          <w:sz w:val="28"/>
          <w:szCs w:val="28"/>
        </w:rPr>
        <w:t xml:space="preserve"> </w:t>
      </w:r>
      <w:r w:rsidR="00BD2AD1">
        <w:rPr>
          <w:rFonts w:ascii="Times New Roman" w:hAnsi="Times New Roman" w:cs="Times New Roman"/>
          <w:sz w:val="28"/>
          <w:szCs w:val="28"/>
          <w:lang w:val="en-US"/>
        </w:rPr>
        <w:t>Intel</w:t>
      </w:r>
      <w:r w:rsidR="00BD2AD1">
        <w:rPr>
          <w:rFonts w:ascii="Times New Roman" w:hAnsi="Times New Roman" w:cs="Times New Roman"/>
          <w:sz w:val="28"/>
          <w:szCs w:val="28"/>
        </w:rPr>
        <w:t>.</w:t>
      </w:r>
    </w:p>
    <w:p w:rsidR="00FF5BD5" w:rsidRDefault="00BD2AD1" w:rsidP="00BD2AD1">
      <w:pPr>
        <w:spacing w:after="200" w:line="276" w:lineRule="auto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Розв’язання:</w:t>
      </w:r>
    </w:p>
    <w:p w:rsidR="00BD2AD1" w:rsidRPr="00BD2AD1" w:rsidRDefault="00BD2AD1" w:rsidP="00BD2AD1">
      <w:pPr>
        <w:tabs>
          <w:tab w:val="left" w:pos="1092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D2AD1">
        <w:rPr>
          <w:rFonts w:ascii="Times New Roman" w:hAnsi="Times New Roman" w:cs="Times New Roman"/>
          <w:sz w:val="28"/>
          <w:szCs w:val="28"/>
        </w:rPr>
        <w:t>Для вирішення цієї задачі використовуємо формулу гіпергеометричного розподілу:</w:t>
      </w:r>
    </w:p>
    <w:p w:rsidR="00BD2AD1" w:rsidRDefault="00BD2AD1" w:rsidP="00BD2AD1">
      <w:pPr>
        <w:tabs>
          <w:tab w:val="left" w:pos="1092"/>
        </w:tabs>
        <w:spacing w:line="360" w:lineRule="auto"/>
        <w:rPr>
          <w:sz w:val="28"/>
          <w:szCs w:val="28"/>
        </w:rPr>
      </w:pPr>
      <w:r w:rsidRPr="001D742F">
        <w:rPr>
          <w:position w:val="-30"/>
          <w:sz w:val="28"/>
          <w:szCs w:val="28"/>
        </w:rPr>
        <w:object w:dxaOrig="22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4.75pt;height:48.75pt" o:ole="">
            <v:imagedata r:id="rId8" o:title=""/>
          </v:shape>
          <o:OLEObject Type="Embed" ProgID="Equation.DSMT4" ShapeID="_x0000_i1025" DrawAspect="Content" ObjectID="_1514034039" r:id="rId9"/>
        </w:object>
      </w:r>
    </w:p>
    <w:p w:rsidR="00BD2AD1" w:rsidRPr="00BD2AD1" w:rsidRDefault="00BD2AD1" w:rsidP="00BD2AD1">
      <w:pPr>
        <w:tabs>
          <w:tab w:val="left" w:pos="1092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D2AD1">
        <w:rPr>
          <w:rFonts w:ascii="Times New Roman" w:hAnsi="Times New Roman" w:cs="Times New Roman"/>
          <w:sz w:val="28"/>
          <w:szCs w:val="28"/>
        </w:rPr>
        <w:t xml:space="preserve">Такий розподіл вказує імовірність появи </w:t>
      </w:r>
      <w:r w:rsidRPr="00BD2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BD2AD1">
        <w:rPr>
          <w:rFonts w:ascii="Times New Roman" w:hAnsi="Times New Roman" w:cs="Times New Roman"/>
          <w:sz w:val="28"/>
          <w:szCs w:val="28"/>
        </w:rPr>
        <w:t xml:space="preserve"> елементів з певною властивістю серед </w:t>
      </w:r>
      <w:r w:rsidRPr="00BD2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D2AD1">
        <w:rPr>
          <w:rFonts w:ascii="Times New Roman" w:hAnsi="Times New Roman" w:cs="Times New Roman"/>
          <w:sz w:val="28"/>
          <w:szCs w:val="28"/>
        </w:rPr>
        <w:t xml:space="preserve"> елементів, взятих із сукупності </w:t>
      </w:r>
      <w:r w:rsidRPr="00BD2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D2AD1">
        <w:rPr>
          <w:rFonts w:ascii="Times New Roman" w:hAnsi="Times New Roman" w:cs="Times New Roman"/>
          <w:sz w:val="28"/>
          <w:szCs w:val="28"/>
        </w:rPr>
        <w:t xml:space="preserve"> елементів, яка містить </w:t>
      </w:r>
      <w:r w:rsidRPr="00BD2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BD2AD1">
        <w:rPr>
          <w:rFonts w:ascii="Times New Roman" w:hAnsi="Times New Roman" w:cs="Times New Roman"/>
          <w:sz w:val="28"/>
          <w:szCs w:val="28"/>
        </w:rPr>
        <w:t xml:space="preserve"> елементів саме такої властивості.</w:t>
      </w:r>
    </w:p>
    <w:p w:rsidR="00F86C39" w:rsidRDefault="00F86C39" w:rsidP="00F86C39">
      <w:pPr>
        <w:tabs>
          <w:tab w:val="left" w:pos="1092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нашому випадку, загальна кількість процесорів (</w:t>
      </w:r>
      <w:r w:rsidRPr="00F86C39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86C39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50)</w:t>
      </w:r>
      <w:r w:rsidRPr="00F86C39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 xml:space="preserve"> із яких </w:t>
      </w:r>
      <w:r w:rsidRPr="00F86C3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фірми</w:t>
      </w:r>
      <w:r w:rsidRPr="00F86C3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Intel</w:t>
      </w:r>
      <w:r w:rsidRPr="00F86C3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</w:t>
      </w:r>
      <w:r w:rsidRPr="00F86C39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F86C39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40)</w:t>
      </w:r>
      <w:r w:rsidRPr="00F86C39"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sz w:val="28"/>
          <w:szCs w:val="28"/>
        </w:rPr>
        <w:t>кількість необхідних процесорів комп’ютерному класу (</w:t>
      </w:r>
      <w:r w:rsidRPr="00F86C39"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8)</w:t>
      </w:r>
      <w:r w:rsidRPr="00F86C39"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sz w:val="28"/>
          <w:szCs w:val="28"/>
        </w:rPr>
        <w:t>запланована кількість підходящих процесорів (</w:t>
      </w:r>
      <w:r w:rsidRPr="00F86C39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F86C39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7).</w:t>
      </w:r>
    </w:p>
    <w:p w:rsidR="00F86C39" w:rsidRDefault="00F86C39" w:rsidP="00F86C39">
      <w:pPr>
        <w:tabs>
          <w:tab w:val="left" w:pos="1092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найдемо шукану імовірність:</w:t>
      </w:r>
    </w:p>
    <w:p w:rsidR="00F86C39" w:rsidRPr="001D742F" w:rsidRDefault="00F86C39" w:rsidP="00F86C39">
      <w:pPr>
        <w:spacing w:line="360" w:lineRule="auto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P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=7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40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×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50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8</m:t>
                  </m:r>
                </m:sup>
              </m:sSubSup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40!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7!×33!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0!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!×9!</m:t>
                  </m:r>
                </m:den>
              </m:f>
            </m:num>
            <m:den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50!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8!×42!</m:t>
                  </m:r>
                </m:den>
              </m:f>
            </m:den>
          </m:f>
          <m:r>
            <w:rPr>
              <w:rFonts w:ascii="Cambria Math" w:hAnsi="Cambria Math"/>
              <w:sz w:val="28"/>
              <w:szCs w:val="28"/>
            </w:rPr>
            <m:t>≈0,347</m:t>
          </m:r>
        </m:oMath>
      </m:oMathPara>
    </w:p>
    <w:p w:rsidR="00F86C39" w:rsidRPr="00F86C39" w:rsidRDefault="00F86C39" w:rsidP="00F86C39">
      <w:pPr>
        <w:tabs>
          <w:tab w:val="left" w:pos="1092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BE71C2" w:rsidRDefault="00BE71C2" w:rsidP="00BD2AD1">
      <w:pPr>
        <w:tabs>
          <w:tab w:val="left" w:pos="1092"/>
        </w:tabs>
        <w:spacing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DE02F4">
        <w:rPr>
          <w:rFonts w:ascii="Times New Roman" w:hAnsi="Times New Roman" w:cs="Times New Roman"/>
          <w:sz w:val="28"/>
          <w:szCs w:val="28"/>
          <w:u w:val="single"/>
        </w:rPr>
        <w:t>Відповідь:</w:t>
      </w:r>
      <w:r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=7</m:t>
            </m:r>
          </m:e>
        </m:d>
        <m:r>
          <w:rPr>
            <w:rFonts w:ascii="Cambria Math" w:hAnsi="Cambria Math"/>
            <w:sz w:val="28"/>
            <w:szCs w:val="28"/>
          </w:rPr>
          <m:t>≈0,347</m:t>
        </m:r>
      </m:oMath>
    </w:p>
    <w:p w:rsidR="00BE71C2" w:rsidRDefault="00BE71C2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br w:type="page"/>
      </w:r>
    </w:p>
    <w:p w:rsidR="00BD2AD1" w:rsidRPr="0084676F" w:rsidRDefault="00BE71C2" w:rsidP="00BD2AD1">
      <w:pPr>
        <w:tabs>
          <w:tab w:val="left" w:pos="1092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84676F">
        <w:rPr>
          <w:rFonts w:ascii="Times New Roman" w:hAnsi="Times New Roman" w:cs="Times New Roman"/>
          <w:b/>
          <w:sz w:val="28"/>
          <w:szCs w:val="28"/>
        </w:rPr>
        <w:lastRenderedPageBreak/>
        <w:t>10-05.</w:t>
      </w:r>
    </w:p>
    <w:p w:rsidR="00BD2AD1" w:rsidRDefault="0084676F" w:rsidP="00BD2AD1">
      <w:p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н наступний варіаційний ряд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271"/>
        <w:gridCol w:w="1276"/>
      </w:tblGrid>
      <w:tr w:rsidR="0084676F" w:rsidTr="0084676F">
        <w:tc>
          <w:tcPr>
            <w:tcW w:w="1271" w:type="dxa"/>
          </w:tcPr>
          <w:p w:rsidR="0084676F" w:rsidRDefault="0084676F" w:rsidP="0084676F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oMath>
            </m:oMathPara>
          </w:p>
        </w:tc>
        <w:tc>
          <w:tcPr>
            <w:tcW w:w="1276" w:type="dxa"/>
          </w:tcPr>
          <w:p w:rsidR="0084676F" w:rsidRDefault="00422A1F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</m:oMath>
            </m:oMathPara>
          </w:p>
        </w:tc>
      </w:tr>
      <w:tr w:rsidR="0084676F" w:rsidTr="0084676F">
        <w:tc>
          <w:tcPr>
            <w:tcW w:w="1271" w:type="dxa"/>
          </w:tcPr>
          <w:p w:rsidR="0084676F" w:rsidRPr="0084676F" w:rsidRDefault="0084676F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276" w:type="dxa"/>
          </w:tcPr>
          <w:p w:rsidR="0084676F" w:rsidRPr="0084676F" w:rsidRDefault="0084676F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84676F" w:rsidTr="0084676F">
        <w:tc>
          <w:tcPr>
            <w:tcW w:w="1271" w:type="dxa"/>
          </w:tcPr>
          <w:p w:rsidR="0084676F" w:rsidRPr="0084676F" w:rsidRDefault="0084676F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276" w:type="dxa"/>
          </w:tcPr>
          <w:p w:rsidR="0084676F" w:rsidRPr="0084676F" w:rsidRDefault="0084676F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84676F" w:rsidTr="0084676F">
        <w:tc>
          <w:tcPr>
            <w:tcW w:w="1271" w:type="dxa"/>
          </w:tcPr>
          <w:p w:rsidR="0084676F" w:rsidRPr="0084676F" w:rsidRDefault="0084676F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276" w:type="dxa"/>
          </w:tcPr>
          <w:p w:rsidR="0084676F" w:rsidRPr="0084676F" w:rsidRDefault="0084676F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84676F" w:rsidTr="0084676F">
        <w:tc>
          <w:tcPr>
            <w:tcW w:w="1271" w:type="dxa"/>
          </w:tcPr>
          <w:p w:rsidR="0084676F" w:rsidRPr="0084676F" w:rsidRDefault="0084676F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276" w:type="dxa"/>
          </w:tcPr>
          <w:p w:rsidR="0084676F" w:rsidRPr="0084676F" w:rsidRDefault="0084676F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84676F" w:rsidTr="0084676F">
        <w:tc>
          <w:tcPr>
            <w:tcW w:w="1271" w:type="dxa"/>
          </w:tcPr>
          <w:p w:rsidR="0084676F" w:rsidRPr="0084676F" w:rsidRDefault="0084676F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276" w:type="dxa"/>
          </w:tcPr>
          <w:p w:rsidR="0084676F" w:rsidRPr="0084676F" w:rsidRDefault="0084676F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84676F" w:rsidTr="0084676F">
        <w:tc>
          <w:tcPr>
            <w:tcW w:w="1271" w:type="dxa"/>
          </w:tcPr>
          <w:p w:rsidR="0084676F" w:rsidRPr="0084676F" w:rsidRDefault="0084676F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1276" w:type="dxa"/>
          </w:tcPr>
          <w:p w:rsidR="0084676F" w:rsidRPr="0084676F" w:rsidRDefault="0084676F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84676F" w:rsidTr="0084676F">
        <w:tc>
          <w:tcPr>
            <w:tcW w:w="1271" w:type="dxa"/>
          </w:tcPr>
          <w:p w:rsidR="0084676F" w:rsidRPr="0084676F" w:rsidRDefault="0084676F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1276" w:type="dxa"/>
          </w:tcPr>
          <w:p w:rsidR="0084676F" w:rsidRPr="0084676F" w:rsidRDefault="0084676F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84676F" w:rsidTr="0084676F">
        <w:tc>
          <w:tcPr>
            <w:tcW w:w="1271" w:type="dxa"/>
          </w:tcPr>
          <w:p w:rsidR="0084676F" w:rsidRPr="0084676F" w:rsidRDefault="0084676F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276" w:type="dxa"/>
          </w:tcPr>
          <w:p w:rsidR="0084676F" w:rsidRPr="00E04ED9" w:rsidRDefault="00E04ED9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84676F" w:rsidTr="0084676F">
        <w:tc>
          <w:tcPr>
            <w:tcW w:w="1271" w:type="dxa"/>
          </w:tcPr>
          <w:p w:rsidR="0084676F" w:rsidRPr="0084676F" w:rsidRDefault="0084676F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1276" w:type="dxa"/>
          </w:tcPr>
          <w:p w:rsidR="0084676F" w:rsidRPr="0084676F" w:rsidRDefault="0084676F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</w:tr>
      <w:tr w:rsidR="0084676F" w:rsidTr="0084676F">
        <w:tc>
          <w:tcPr>
            <w:tcW w:w="1271" w:type="dxa"/>
          </w:tcPr>
          <w:p w:rsidR="0084676F" w:rsidRPr="0084676F" w:rsidRDefault="0084676F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1276" w:type="dxa"/>
          </w:tcPr>
          <w:p w:rsidR="0084676F" w:rsidRPr="0084676F" w:rsidRDefault="0084676F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</w:tr>
    </w:tbl>
    <w:p w:rsidR="0084676F" w:rsidRDefault="0084676F" w:rsidP="00BD2AD1">
      <w:pPr>
        <w:spacing w:after="200" w:line="276" w:lineRule="auto"/>
        <w:rPr>
          <w:rFonts w:ascii="Times New Roman" w:hAnsi="Times New Roman" w:cs="Times New Roman"/>
          <w:sz w:val="28"/>
          <w:szCs w:val="28"/>
        </w:rPr>
      </w:pPr>
    </w:p>
    <w:p w:rsidR="0084676F" w:rsidRDefault="0084676F" w:rsidP="00BD2AD1">
      <w:p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будувати полігон розподілу, вирахувати моду, медіану</w:t>
      </w:r>
      <w:r w:rsidR="00EF459E" w:rsidRPr="00EF459E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EF459E">
        <w:rPr>
          <w:rFonts w:ascii="Times New Roman" w:hAnsi="Times New Roman" w:cs="Times New Roman"/>
          <w:sz w:val="28"/>
          <w:szCs w:val="28"/>
        </w:rPr>
        <w:t>незміщену оцінку дисперсії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4676F" w:rsidRDefault="0084676F" w:rsidP="0084676F">
      <w:pPr>
        <w:spacing w:after="200" w:line="276" w:lineRule="auto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Розв’язання:</w:t>
      </w:r>
    </w:p>
    <w:p w:rsidR="0084676F" w:rsidRDefault="0084676F" w:rsidP="00BD2AD1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 xml:space="preserve">Полігон розподілу – це залежність абсолютної частоти </w:t>
      </w:r>
      <w:r w:rsidR="00E04ED9">
        <w:rPr>
          <w:rFonts w:ascii="Times New Roman" w:hAnsi="Times New Roman" w:cs="Times New Roman"/>
          <w:sz w:val="28"/>
          <w:szCs w:val="28"/>
        </w:rPr>
        <w:t xml:space="preserve">варіант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="00E04ED9" w:rsidRPr="00E04ED9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E04ED9">
        <w:rPr>
          <w:rFonts w:ascii="Times New Roman" w:eastAsiaTheme="minorEastAsia" w:hAnsi="Times New Roman" w:cs="Times New Roman"/>
          <w:sz w:val="28"/>
          <w:szCs w:val="28"/>
        </w:rPr>
        <w:t>від значення варіанта</w:t>
      </w:r>
      <w:r w:rsidR="00E04ED9" w:rsidRPr="00E04ED9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ru-RU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ru-RU"/>
              </w:rPr>
              <m:t>i</m:t>
            </m:r>
          </m:sub>
        </m:sSub>
      </m:oMath>
      <w:r w:rsidR="00E04ED9">
        <w:rPr>
          <w:rFonts w:ascii="Times New Roman" w:eastAsiaTheme="minorEastAsia" w:hAnsi="Times New Roman" w:cs="Times New Roman"/>
          <w:sz w:val="28"/>
          <w:szCs w:val="28"/>
          <w:lang w:val="ru-RU"/>
        </w:rPr>
        <w:t>. Зобразимо цю залежність у таблиці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358"/>
        <w:gridCol w:w="1359"/>
        <w:gridCol w:w="1359"/>
        <w:gridCol w:w="1359"/>
        <w:gridCol w:w="1359"/>
      </w:tblGrid>
      <w:tr w:rsidR="00E04ED9" w:rsidTr="00E04ED9">
        <w:trPr>
          <w:trHeight w:val="355"/>
        </w:trPr>
        <w:tc>
          <w:tcPr>
            <w:tcW w:w="1358" w:type="dxa"/>
          </w:tcPr>
          <w:p w:rsidR="00E04ED9" w:rsidRDefault="00422A1F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359" w:type="dxa"/>
          </w:tcPr>
          <w:p w:rsidR="00E04ED9" w:rsidRDefault="00E04ED9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1359" w:type="dxa"/>
          </w:tcPr>
          <w:p w:rsidR="00E04ED9" w:rsidRDefault="00E04ED9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1359" w:type="dxa"/>
          </w:tcPr>
          <w:p w:rsidR="00E04ED9" w:rsidRDefault="00E04ED9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5</w:t>
            </w:r>
          </w:p>
        </w:tc>
        <w:tc>
          <w:tcPr>
            <w:tcW w:w="1359" w:type="dxa"/>
          </w:tcPr>
          <w:p w:rsidR="00E04ED9" w:rsidRDefault="00E04ED9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7</w:t>
            </w:r>
          </w:p>
        </w:tc>
      </w:tr>
      <w:tr w:rsidR="00E04ED9" w:rsidTr="00E04ED9">
        <w:trPr>
          <w:trHeight w:val="346"/>
        </w:trPr>
        <w:tc>
          <w:tcPr>
            <w:tcW w:w="1358" w:type="dxa"/>
          </w:tcPr>
          <w:p w:rsidR="00E04ED9" w:rsidRDefault="00422A1F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359" w:type="dxa"/>
          </w:tcPr>
          <w:p w:rsidR="00E04ED9" w:rsidRDefault="00E04ED9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1359" w:type="dxa"/>
          </w:tcPr>
          <w:p w:rsidR="00E04ED9" w:rsidRDefault="00E04ED9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1359" w:type="dxa"/>
          </w:tcPr>
          <w:p w:rsidR="00E04ED9" w:rsidRDefault="00E04ED9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1359" w:type="dxa"/>
          </w:tcPr>
          <w:p w:rsidR="00E04ED9" w:rsidRDefault="00E04ED9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</w:tr>
    </w:tbl>
    <w:p w:rsidR="00E04ED9" w:rsidRDefault="00E04ED9" w:rsidP="00BD2AD1">
      <w:pPr>
        <w:spacing w:after="200" w:line="276" w:lineRule="auto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lastRenderedPageBreak/>
        <w:drawing>
          <wp:inline distT="0" distB="0" distL="0" distR="0">
            <wp:extent cx="5486400" cy="3533775"/>
            <wp:effectExtent l="0" t="0" r="0" b="9525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:rsidR="00E04ED9" w:rsidRPr="00EF459E" w:rsidRDefault="00EF459E" w:rsidP="00BD2AD1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Мода дорівнює варіанту, який має найбільшу частоту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x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0</m:t>
                </m:r>
              </m:sub>
            </m:sSub>
          </m:sub>
        </m:sSub>
        <m:r>
          <w:rPr>
            <w:rFonts w:ascii="Cambria Math" w:hAnsi="Cambria Math" w:cs="Times New Roman"/>
            <w:sz w:val="28"/>
            <w:szCs w:val="28"/>
            <w:lang w:val="ru-RU"/>
          </w:rPr>
          <m:t>=5;</m:t>
        </m:r>
      </m:oMath>
    </w:p>
    <w:p w:rsidR="00EF459E" w:rsidRDefault="00EF459E" w:rsidP="00BD2AD1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Медіана дорівнює середньому варіанту виборки: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e</m:t>
                </m:r>
              </m:sub>
            </m:sSub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5;</m:t>
        </m:r>
      </m:oMath>
    </w:p>
    <w:p w:rsidR="00EF459E" w:rsidRDefault="00EF459E" w:rsidP="00EF459E">
      <w:p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зміщена оцінка дисперсії дорівнює:</w:t>
      </w:r>
    </w:p>
    <w:p w:rsidR="00EF459E" w:rsidRPr="00EF459E" w:rsidRDefault="00EF459E" w:rsidP="00EF459E">
      <w:pPr>
        <w:spacing w:after="200" w:line="276" w:lineRule="auto"/>
        <w:rPr>
          <w:rFonts w:ascii="Times New Roman" w:hAnsi="Times New Roman" w:cs="Times New Roman"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D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n-1</m:t>
              </m:r>
            </m:den>
          </m:f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sub>
          </m:sSub>
        </m:oMath>
      </m:oMathPara>
    </w:p>
    <w:p w:rsidR="00EF459E" w:rsidRPr="003201CA" w:rsidRDefault="00EF459E" w:rsidP="00BD2AD1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Д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– вибіркова дисперсія,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201CA">
        <w:rPr>
          <w:rFonts w:ascii="Times New Roman" w:eastAsiaTheme="minorEastAsia" w:hAnsi="Times New Roman" w:cs="Times New Roman"/>
          <w:sz w:val="28"/>
          <w:szCs w:val="28"/>
        </w:rPr>
        <w:t>–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201CA">
        <w:rPr>
          <w:rFonts w:ascii="Times New Roman" w:eastAsiaTheme="minorEastAsia" w:hAnsi="Times New Roman" w:cs="Times New Roman"/>
          <w:sz w:val="28"/>
          <w:szCs w:val="28"/>
        </w:rPr>
        <w:t>загальна кількість елементів</w:t>
      </w:r>
      <w:r w:rsidR="003201CA" w:rsidRPr="003201CA">
        <w:rPr>
          <w:rFonts w:ascii="Times New Roman" w:eastAsiaTheme="minorEastAsia" w:hAnsi="Times New Roman" w:cs="Times New Roman"/>
          <w:sz w:val="28"/>
          <w:szCs w:val="28"/>
          <w:lang w:val="ru-RU"/>
        </w:rPr>
        <w:t>;</w:t>
      </w:r>
    </w:p>
    <w:p w:rsidR="003201CA" w:rsidRDefault="003201CA" w:rsidP="00BD2AD1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Знайдемо вибіркову дисперсію:</w:t>
      </w:r>
    </w:p>
    <w:p w:rsidR="003201CA" w:rsidRPr="003201CA" w:rsidRDefault="00422A1F" w:rsidP="003201CA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</m:acc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</m:acc>
                </m:e>
              </m:d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=1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GB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×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- 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fPr>
                    <m:num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k</m:t>
                          </m:r>
                        </m:sup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GB"/>
                                </w:rPr>
                                <m:t>i</m:t>
                              </m:r>
                            </m:sub>
                            <m:sup/>
                          </m:sSub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×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i</m:t>
                              </m:r>
                            </m:sub>
                          </m:sSub>
                        </m:e>
                      </m:nary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den>
                  </m:f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d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(9×2+16×2+</m:t>
          </m:r>
        </m:oMath>
      </m:oMathPara>
    </w:p>
    <w:p w:rsidR="003201CA" w:rsidRPr="000D1958" w:rsidRDefault="003201CA" w:rsidP="003201CA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>+25×4+49×2)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-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3×2+4×2+5×4+7×2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10</m:t>
                      </m:r>
                    </m:den>
                  </m:f>
                </m:e>
              </m:d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r>
            <m:rPr>
              <m:sty m:val="bi"/>
            </m:rP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1.76</m:t>
          </m:r>
        </m:oMath>
      </m:oMathPara>
    </w:p>
    <w:p w:rsidR="003201CA" w:rsidRPr="000D1958" w:rsidRDefault="000D1958" w:rsidP="00BD2AD1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D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9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×1.76≈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1.955</m:t>
          </m:r>
        </m:oMath>
      </m:oMathPara>
    </w:p>
    <w:p w:rsidR="000D1958" w:rsidRPr="000D1958" w:rsidRDefault="000D1958" w:rsidP="00BD2AD1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DE02F4">
        <w:rPr>
          <w:rFonts w:ascii="Times New Roman" w:hAnsi="Times New Roman" w:cs="Times New Roman"/>
          <w:sz w:val="28"/>
          <w:szCs w:val="28"/>
          <w:u w:val="single"/>
        </w:rPr>
        <w:t>Відповідь:</w:t>
      </w:r>
      <w:r w:rsidRPr="000D1958">
        <w:rPr>
          <w:rFonts w:ascii="Times New Roman" w:hAnsi="Times New Roman" w:cs="Times New Roman"/>
          <w:sz w:val="28"/>
          <w:szCs w:val="28"/>
          <w:u w:val="single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x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0</m:t>
                </m:r>
              </m:sub>
            </m:sSub>
          </m:sub>
        </m:sSub>
        <m:r>
          <w:rPr>
            <w:rFonts w:ascii="Cambria Math" w:hAnsi="Cambria Math" w:cs="Times New Roman"/>
            <w:sz w:val="28"/>
            <w:szCs w:val="28"/>
            <w:lang w:val="ru-RU"/>
          </w:rPr>
          <m:t>=5;</m:t>
        </m:r>
      </m:oMath>
      <w:r w:rsidRPr="000D1958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e</m:t>
                </m:r>
              </m:sub>
            </m:sSub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5;</m:t>
        </m:r>
      </m:oMath>
      <w:r w:rsidRPr="000D1958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D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≈1.955</m:t>
        </m:r>
      </m:oMath>
    </w:p>
    <w:sectPr w:rsidR="000D1958" w:rsidRPr="000D1958" w:rsidSect="00311D07">
      <w:headerReference w:type="default" r:id="rId11"/>
      <w:pgSz w:w="11906" w:h="16838"/>
      <w:pgMar w:top="850" w:right="850" w:bottom="850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22A1F" w:rsidRDefault="00422A1F" w:rsidP="00311D07">
      <w:pPr>
        <w:spacing w:after="0" w:line="240" w:lineRule="auto"/>
      </w:pPr>
      <w:r>
        <w:separator/>
      </w:r>
    </w:p>
  </w:endnote>
  <w:endnote w:type="continuationSeparator" w:id="0">
    <w:p w:rsidR="00422A1F" w:rsidRDefault="00422A1F" w:rsidP="00311D0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Liberation Serif">
    <w:altName w:val="Times New Roman"/>
    <w:charset w:val="00"/>
    <w:family w:val="roman"/>
    <w:pitch w:val="variable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ucida Sans">
    <w:altName w:val="Arial"/>
    <w:charset w:val="00"/>
    <w:family w:val="swiss"/>
    <w:pitch w:val="default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22A1F" w:rsidRDefault="00422A1F" w:rsidP="00311D07">
      <w:pPr>
        <w:spacing w:after="0" w:line="240" w:lineRule="auto"/>
      </w:pPr>
      <w:r>
        <w:separator/>
      </w:r>
    </w:p>
  </w:footnote>
  <w:footnote w:type="continuationSeparator" w:id="0">
    <w:p w:rsidR="00422A1F" w:rsidRDefault="00422A1F" w:rsidP="00311D0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8761891"/>
      <w:docPartObj>
        <w:docPartGallery w:val="Page Numbers (Top of Page)"/>
        <w:docPartUnique/>
      </w:docPartObj>
    </w:sdtPr>
    <w:sdtEndPr/>
    <w:sdtContent>
      <w:p w:rsidR="0084676F" w:rsidRDefault="0084676F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C60A1" w:rsidRPr="009C60A1">
          <w:rPr>
            <w:noProof/>
            <w:lang w:val="ru-RU"/>
          </w:rPr>
          <w:t>3</w:t>
        </w:r>
        <w:r>
          <w:fldChar w:fldCharType="end"/>
        </w:r>
      </w:p>
    </w:sdtContent>
  </w:sdt>
  <w:p w:rsidR="0084676F" w:rsidRDefault="0084676F">
    <w:pPr>
      <w:pStyle w:val="a6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7051BE"/>
    <w:multiLevelType w:val="hybridMultilevel"/>
    <w:tmpl w:val="F51001F8"/>
    <w:lvl w:ilvl="0" w:tplc="0422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F44FBE"/>
    <w:multiLevelType w:val="hybridMultilevel"/>
    <w:tmpl w:val="F51001F8"/>
    <w:lvl w:ilvl="0" w:tplc="0422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4563CC0"/>
    <w:multiLevelType w:val="hybridMultilevel"/>
    <w:tmpl w:val="F51001F8"/>
    <w:lvl w:ilvl="0" w:tplc="0422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8785EB2"/>
    <w:multiLevelType w:val="hybridMultilevel"/>
    <w:tmpl w:val="F9D63CB2"/>
    <w:lvl w:ilvl="0" w:tplc="02585EF2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lang w:val="uk-UA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D5FD4"/>
    <w:rsid w:val="00012290"/>
    <w:rsid w:val="00090E29"/>
    <w:rsid w:val="000C0E40"/>
    <w:rsid w:val="000D1958"/>
    <w:rsid w:val="000E5189"/>
    <w:rsid w:val="000E5D27"/>
    <w:rsid w:val="00113EA1"/>
    <w:rsid w:val="00147097"/>
    <w:rsid w:val="00155A4D"/>
    <w:rsid w:val="00223D01"/>
    <w:rsid w:val="00233F12"/>
    <w:rsid w:val="00263827"/>
    <w:rsid w:val="0027206C"/>
    <w:rsid w:val="00283149"/>
    <w:rsid w:val="0029670A"/>
    <w:rsid w:val="002A172D"/>
    <w:rsid w:val="002C5261"/>
    <w:rsid w:val="002D4187"/>
    <w:rsid w:val="002D5FD4"/>
    <w:rsid w:val="00311D07"/>
    <w:rsid w:val="003160D6"/>
    <w:rsid w:val="003201CA"/>
    <w:rsid w:val="00352F7B"/>
    <w:rsid w:val="00386C23"/>
    <w:rsid w:val="003C24E9"/>
    <w:rsid w:val="003D285D"/>
    <w:rsid w:val="00415EC3"/>
    <w:rsid w:val="00422A1F"/>
    <w:rsid w:val="004B2471"/>
    <w:rsid w:val="00512BF2"/>
    <w:rsid w:val="00512CC4"/>
    <w:rsid w:val="00531EE2"/>
    <w:rsid w:val="00535582"/>
    <w:rsid w:val="005E7FD7"/>
    <w:rsid w:val="006921B6"/>
    <w:rsid w:val="007225E7"/>
    <w:rsid w:val="007274FE"/>
    <w:rsid w:val="00742C80"/>
    <w:rsid w:val="007703D0"/>
    <w:rsid w:val="007979C0"/>
    <w:rsid w:val="00800E4E"/>
    <w:rsid w:val="0080578F"/>
    <w:rsid w:val="0084676F"/>
    <w:rsid w:val="00852B8A"/>
    <w:rsid w:val="008B491A"/>
    <w:rsid w:val="008C54B4"/>
    <w:rsid w:val="00923202"/>
    <w:rsid w:val="00945034"/>
    <w:rsid w:val="00967AFA"/>
    <w:rsid w:val="009C488B"/>
    <w:rsid w:val="009C60A1"/>
    <w:rsid w:val="00A03C76"/>
    <w:rsid w:val="00A44967"/>
    <w:rsid w:val="00A6464B"/>
    <w:rsid w:val="00AB4D56"/>
    <w:rsid w:val="00AE4E46"/>
    <w:rsid w:val="00B07F9E"/>
    <w:rsid w:val="00B154B4"/>
    <w:rsid w:val="00B4525D"/>
    <w:rsid w:val="00B47794"/>
    <w:rsid w:val="00BB7BE7"/>
    <w:rsid w:val="00BD2AD1"/>
    <w:rsid w:val="00BE550C"/>
    <w:rsid w:val="00BE71C2"/>
    <w:rsid w:val="00C07E3D"/>
    <w:rsid w:val="00C25879"/>
    <w:rsid w:val="00C30D77"/>
    <w:rsid w:val="00C53D4D"/>
    <w:rsid w:val="00C96D8D"/>
    <w:rsid w:val="00CB61F2"/>
    <w:rsid w:val="00CD66A4"/>
    <w:rsid w:val="00CE6129"/>
    <w:rsid w:val="00D5628E"/>
    <w:rsid w:val="00DE02F4"/>
    <w:rsid w:val="00E04ED9"/>
    <w:rsid w:val="00E152F9"/>
    <w:rsid w:val="00E66B33"/>
    <w:rsid w:val="00E95363"/>
    <w:rsid w:val="00EA630B"/>
    <w:rsid w:val="00ED00FF"/>
    <w:rsid w:val="00EF459E"/>
    <w:rsid w:val="00F14FCD"/>
    <w:rsid w:val="00F65A28"/>
    <w:rsid w:val="00F734CF"/>
    <w:rsid w:val="00F73CC6"/>
    <w:rsid w:val="00F86C39"/>
    <w:rsid w:val="00FB0682"/>
    <w:rsid w:val="00FF402A"/>
    <w:rsid w:val="00FF5B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49B6DBDE-1699-4960-8B43-0B68EFA837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D5FD4"/>
    <w:rPr>
      <w:color w:val="808080"/>
    </w:rPr>
  </w:style>
  <w:style w:type="paragraph" w:styleId="a4">
    <w:name w:val="List Paragraph"/>
    <w:basedOn w:val="a"/>
    <w:uiPriority w:val="34"/>
    <w:qFormat/>
    <w:rsid w:val="0080578F"/>
    <w:pPr>
      <w:ind w:left="720"/>
      <w:contextualSpacing/>
    </w:pPr>
  </w:style>
  <w:style w:type="table" w:styleId="a5">
    <w:name w:val="Table Grid"/>
    <w:basedOn w:val="a1"/>
    <w:uiPriority w:val="39"/>
    <w:rsid w:val="002A172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extbody">
    <w:name w:val="Text body"/>
    <w:basedOn w:val="a"/>
    <w:rsid w:val="00A03C76"/>
    <w:pPr>
      <w:widowControl w:val="0"/>
      <w:suppressAutoHyphens/>
      <w:autoSpaceDN w:val="0"/>
      <w:spacing w:after="140" w:line="288" w:lineRule="auto"/>
      <w:textAlignment w:val="baseline"/>
    </w:pPr>
    <w:rPr>
      <w:rFonts w:ascii="Liberation Serif" w:eastAsia="SimSun" w:hAnsi="Liberation Serif" w:cs="Lucida Sans"/>
      <w:kern w:val="3"/>
      <w:sz w:val="24"/>
      <w:szCs w:val="24"/>
      <w:lang w:eastAsia="zh-CN" w:bidi="hi-IN"/>
    </w:rPr>
  </w:style>
  <w:style w:type="paragraph" w:customStyle="1" w:styleId="TableContents">
    <w:name w:val="Table Contents"/>
    <w:basedOn w:val="a"/>
    <w:rsid w:val="00155A4D"/>
    <w:pPr>
      <w:widowControl w:val="0"/>
      <w:suppressLineNumbers/>
      <w:suppressAutoHyphens/>
      <w:autoSpaceDN w:val="0"/>
      <w:spacing w:after="0" w:line="240" w:lineRule="auto"/>
      <w:textAlignment w:val="baseline"/>
    </w:pPr>
    <w:rPr>
      <w:rFonts w:ascii="Liberation Serif" w:eastAsia="SimSun" w:hAnsi="Liberation Serif" w:cs="Lucida Sans"/>
      <w:kern w:val="3"/>
      <w:sz w:val="24"/>
      <w:szCs w:val="24"/>
      <w:lang w:eastAsia="zh-CN" w:bidi="hi-IN"/>
    </w:rPr>
  </w:style>
  <w:style w:type="paragraph" w:customStyle="1" w:styleId="Standard">
    <w:name w:val="Standard"/>
    <w:rsid w:val="00BE550C"/>
    <w:pPr>
      <w:widowControl w:val="0"/>
      <w:suppressAutoHyphens/>
      <w:autoSpaceDN w:val="0"/>
      <w:spacing w:after="0" w:line="240" w:lineRule="auto"/>
      <w:textAlignment w:val="baseline"/>
    </w:pPr>
    <w:rPr>
      <w:rFonts w:ascii="Liberation Serif" w:eastAsia="SimSun" w:hAnsi="Liberation Serif" w:cs="Lucida Sans"/>
      <w:kern w:val="3"/>
      <w:sz w:val="24"/>
      <w:szCs w:val="24"/>
      <w:lang w:eastAsia="zh-CN" w:bidi="hi-IN"/>
    </w:rPr>
  </w:style>
  <w:style w:type="paragraph" w:styleId="a6">
    <w:name w:val="header"/>
    <w:basedOn w:val="a"/>
    <w:link w:val="a7"/>
    <w:uiPriority w:val="99"/>
    <w:unhideWhenUsed/>
    <w:rsid w:val="00311D07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311D07"/>
  </w:style>
  <w:style w:type="paragraph" w:styleId="a8">
    <w:name w:val="footer"/>
    <w:basedOn w:val="a"/>
    <w:link w:val="a9"/>
    <w:uiPriority w:val="99"/>
    <w:unhideWhenUsed/>
    <w:rsid w:val="00311D07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311D0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61056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3720540">
          <w:marLeft w:val="-120"/>
          <w:marRight w:val="-52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416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06184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122078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240285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7469708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041341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8738095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17470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952754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73650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989738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8026847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8414357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1158255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6752140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none" w:sz="0" w:space="0" w:color="auto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  <w:div w:id="163540955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82664200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2343193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4006978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69212948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  <w:div w:id="102498791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95080649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  <w:div w:id="10735792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78722727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289144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5706195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2453866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  <w:div w:id="49067738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65724514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  <w:div w:id="161539903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64121966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37176470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8130389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44257975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  <w:div w:id="8448981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32010692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  <w:div w:id="161894739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18857671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4062996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130658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31352633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  <w:div w:id="94315213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90598717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  <w:div w:id="22033525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73881995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2632941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2838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293881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16535642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  <w:div w:id="145359231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2504550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  <w:div w:id="123917597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17192081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  <w:div w:id="145328391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73569426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3008174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1655036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16424807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DEDEDE"/>
                                            <w:left w:val="single" w:sz="6" w:space="0" w:color="DEDEDE"/>
                                            <w:bottom w:val="single" w:sz="6" w:space="0" w:color="DEDEDE"/>
                                            <w:right w:val="single" w:sz="6" w:space="0" w:color="DEDEDE"/>
                                          </w:divBdr>
                                        </w:div>
                                      </w:divsChild>
                                    </w:div>
                                    <w:div w:id="143505625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06297521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DEDEDE"/>
                                            <w:left w:val="single" w:sz="6" w:space="0" w:color="DEDEDE"/>
                                            <w:bottom w:val="single" w:sz="6" w:space="0" w:color="DEDEDE"/>
                                            <w:right w:val="single" w:sz="6" w:space="0" w:color="DEDEDE"/>
                                          </w:divBdr>
                                        </w:div>
                                      </w:divsChild>
                                    </w:div>
                                    <w:div w:id="134867434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66697672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  <w:div w:id="34583798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6222050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4608810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0498320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05320208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DEDEDE"/>
                                            <w:left w:val="single" w:sz="6" w:space="0" w:color="DEDEDE"/>
                                            <w:bottom w:val="single" w:sz="6" w:space="0" w:color="DEDEDE"/>
                                            <w:right w:val="single" w:sz="6" w:space="0" w:color="DEDEDE"/>
                                          </w:divBdr>
                                        </w:div>
                                      </w:divsChild>
                                    </w:div>
                                    <w:div w:id="194033016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02783715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DEDEDE"/>
                                            <w:left w:val="single" w:sz="6" w:space="0" w:color="DEDEDE"/>
                                            <w:bottom w:val="single" w:sz="6" w:space="0" w:color="DEDEDE"/>
                                            <w:right w:val="single" w:sz="6" w:space="0" w:color="DEDEDE"/>
                                          </w:divBdr>
                                        </w:div>
                                      </w:divsChild>
                                    </w:div>
                                    <w:div w:id="169850154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94970424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DEDEDE"/>
                                            <w:left w:val="single" w:sz="6" w:space="0" w:color="DEDEDE"/>
                                            <w:bottom w:val="single" w:sz="6" w:space="0" w:color="DEDEDE"/>
                                            <w:right w:val="single" w:sz="6" w:space="0" w:color="DEDEDE"/>
                                          </w:divBdr>
                                        </w:div>
                                      </w:divsChild>
                                    </w:div>
                                    <w:div w:id="27309674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86680166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718473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0869901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54823123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DEDEDE"/>
                                            <w:left w:val="single" w:sz="6" w:space="0" w:color="DEDEDE"/>
                                            <w:bottom w:val="single" w:sz="6" w:space="0" w:color="DEDEDE"/>
                                            <w:right w:val="single" w:sz="6" w:space="0" w:color="DEDEDE"/>
                                          </w:divBdr>
                                        </w:div>
                                      </w:divsChild>
                                    </w:div>
                                    <w:div w:id="181174594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88340228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DEDEDE"/>
                                            <w:left w:val="single" w:sz="6" w:space="0" w:color="DEDEDE"/>
                                            <w:bottom w:val="single" w:sz="6" w:space="0" w:color="DEDEDE"/>
                                            <w:right w:val="single" w:sz="6" w:space="0" w:color="DEDEDE"/>
                                          </w:divBdr>
                                        </w:div>
                                      </w:divsChild>
                                    </w:div>
                                    <w:div w:id="46486051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37834596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DEDEDE"/>
                                            <w:left w:val="single" w:sz="6" w:space="0" w:color="DEDEDE"/>
                                            <w:bottom w:val="single" w:sz="6" w:space="0" w:color="DEDEDE"/>
                                            <w:right w:val="single" w:sz="6" w:space="0" w:color="DEDEDE"/>
                                          </w:divBdr>
                                        </w:div>
                                      </w:divsChild>
                                    </w:div>
                                    <w:div w:id="3786726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18748875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21073796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406549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28006648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DEDEDE"/>
                                            <w:left w:val="single" w:sz="6" w:space="0" w:color="DEDEDE"/>
                                            <w:bottom w:val="single" w:sz="6" w:space="0" w:color="DEDEDE"/>
                                            <w:right w:val="single" w:sz="6" w:space="0" w:color="DEDEDE"/>
                                          </w:divBdr>
                                        </w:div>
                                      </w:divsChild>
                                    </w:div>
                                    <w:div w:id="4028766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66213381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DEDEDE"/>
                                            <w:left w:val="single" w:sz="6" w:space="0" w:color="DEDEDE"/>
                                            <w:bottom w:val="single" w:sz="6" w:space="0" w:color="DEDEDE"/>
                                            <w:right w:val="single" w:sz="6" w:space="0" w:color="DEDEDE"/>
                                          </w:divBdr>
                                        </w:div>
                                      </w:divsChild>
                                    </w:div>
                                    <w:div w:id="64149602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05322243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3079ED"/>
                                            <w:left w:val="single" w:sz="6" w:space="0" w:color="3079ED"/>
                                            <w:bottom w:val="single" w:sz="6" w:space="0" w:color="3079ED"/>
                                            <w:right w:val="single" w:sz="6" w:space="0" w:color="3079ED"/>
                                          </w:divBdr>
                                        </w:div>
                                      </w:divsChild>
                                    </w:div>
                                    <w:div w:id="103358055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66097215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chart" Target="charts/chart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uk-UA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Полігон частоти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uk-UA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Лист1!$A$2:$A$5</c:f>
              <c:numCache>
                <c:formatCode>General</c:formatCode>
                <c:ptCount val="4"/>
                <c:pt idx="0">
                  <c:v>3</c:v>
                </c:pt>
                <c:pt idx="1">
                  <c:v>4</c:v>
                </c:pt>
                <c:pt idx="2">
                  <c:v>5</c:v>
                </c:pt>
                <c:pt idx="3">
                  <c:v>7</c:v>
                </c:pt>
              </c:numCache>
            </c:numRef>
          </c:cat>
          <c:val>
            <c:numRef>
              <c:f>Лист1!$B$2:$B$5</c:f>
              <c:numCache>
                <c:formatCode>General</c:formatCode>
                <c:ptCount val="4"/>
                <c:pt idx="0">
                  <c:v>2</c:v>
                </c:pt>
                <c:pt idx="1">
                  <c:v>2</c:v>
                </c:pt>
                <c:pt idx="2">
                  <c:v>4</c:v>
                </c:pt>
                <c:pt idx="3">
                  <c:v>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888759936"/>
        <c:axId val="888751776"/>
      </c:lineChart>
      <c:catAx>
        <c:axId val="888759936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uk-UA"/>
                  <a:t>𝑥𝑖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uk-UA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uk-UA"/>
          </a:p>
        </c:txPr>
        <c:crossAx val="888751776"/>
        <c:crosses val="autoZero"/>
        <c:auto val="1"/>
        <c:lblAlgn val="ctr"/>
        <c:lblOffset val="100"/>
        <c:noMultiLvlLbl val="0"/>
      </c:catAx>
      <c:valAx>
        <c:axId val="8887517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𝑛</a:t>
                </a:r>
                <a:r>
                  <a:rPr lang="uk-UA"/>
                  <a:t>𝑖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uk-UA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uk-UA"/>
          </a:p>
        </c:txPr>
        <c:crossAx val="88875993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uk-UA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withinLinear" id="16">
  <a:schemeClr val="accent3"/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950BF95-12B6-4168-BFE4-293C5D8F4F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266</Words>
  <Characters>723</Characters>
  <Application>Microsoft Office Word</Application>
  <DocSecurity>0</DocSecurity>
  <Lines>6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ван Горпинич-Радуженко</dc:creator>
  <cp:keywords/>
  <dc:description/>
  <cp:lastModifiedBy>Иван Горпинич-Радуженко</cp:lastModifiedBy>
  <cp:revision>2</cp:revision>
  <dcterms:created xsi:type="dcterms:W3CDTF">2016-01-11T14:14:00Z</dcterms:created>
  <dcterms:modified xsi:type="dcterms:W3CDTF">2016-01-11T14:14:00Z</dcterms:modified>
</cp:coreProperties>
</file>